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34DA49" w14:textId="3DC8CE92" w:rsidR="003B2DF9" w:rsidRDefault="003B2DF9" w:rsidP="003B2DF9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0</w:t>
      </w:r>
      <w:r w:rsidR="000412A6">
        <w:rPr>
          <w:rFonts w:ascii="Times New Roman" w:eastAsia="宋体" w:hAnsi="Times New Roman" w:cs="Times New Roman"/>
          <w:b/>
          <w:sz w:val="28"/>
          <w:szCs w:val="28"/>
        </w:rPr>
        <w:t>6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1B68E2">
        <w:rPr>
          <w:rFonts w:ascii="Times New Roman" w:eastAsia="宋体" w:hAnsi="Times New Roman" w:cs="Times New Roman"/>
          <w:b/>
          <w:sz w:val="28"/>
          <w:szCs w:val="28"/>
        </w:rPr>
        <w:t>0</w:t>
      </w:r>
      <w:r w:rsidR="000412A6">
        <w:rPr>
          <w:rFonts w:ascii="Times New Roman" w:eastAsia="宋体" w:hAnsi="Times New Roman" w:cs="Times New Roman"/>
          <w:b/>
          <w:sz w:val="28"/>
          <w:szCs w:val="28"/>
        </w:rPr>
        <w:t>5</w:t>
      </w:r>
      <w:r>
        <w:rPr>
          <w:rFonts w:ascii="Times New Roman" w:eastAsia="宋体" w:hAnsi="Times New Roman" w:cs="Times New Roman"/>
          <w:b/>
          <w:sz w:val="28"/>
          <w:szCs w:val="28"/>
        </w:rPr>
        <w:t>/20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2            </w:t>
      </w:r>
      <w:r w:rsidR="000412A6">
        <w:rPr>
          <w:rFonts w:ascii="Times New Roman" w:eastAsia="宋体" w:hAnsi="Times New Roman" w:cs="Times New Roman" w:hint="eastAsia"/>
          <w:b/>
          <w:sz w:val="28"/>
          <w:szCs w:val="28"/>
        </w:rPr>
        <w:t>Xia</w:t>
      </w:r>
      <w:r w:rsidR="000412A6"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 w:rsidR="000412A6">
        <w:rPr>
          <w:rFonts w:ascii="Times New Roman" w:eastAsia="宋体" w:hAnsi="Times New Roman" w:cs="Times New Roman" w:hint="eastAsia"/>
          <w:b/>
          <w:sz w:val="28"/>
          <w:szCs w:val="28"/>
        </w:rPr>
        <w:t>Li</w:t>
      </w:r>
    </w:p>
    <w:p w14:paraId="16A6FDC9" w14:textId="77777777" w:rsidR="003B2DF9" w:rsidRDefault="003B2DF9" w:rsidP="003B2DF9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14:paraId="029E308C" w14:textId="1C96FAAC" w:rsidR="00F828F9" w:rsidRPr="00E91BB9" w:rsidRDefault="00BF0954" w:rsidP="00E91BB9">
      <w:pPr>
        <w:jc w:val="right"/>
        <w:rPr>
          <w:rFonts w:ascii="Times New Roman" w:hAnsi="Times New Roman" w:cs="Times New Roman"/>
        </w:rPr>
      </w:pPr>
      <w:r w:rsidRPr="00BF0954">
        <w:rPr>
          <w:rFonts w:ascii="Times New Roman" w:hAnsi="Times New Roman" w:cs="Times New Roman"/>
        </w:rPr>
        <w:t>João Costa Pessoa</w:t>
      </w:r>
      <w:r w:rsidR="0034066B" w:rsidRPr="0034066B">
        <w:rPr>
          <w:rFonts w:ascii="Times New Roman" w:hAnsi="Times New Roman" w:cs="Times New Roman"/>
        </w:rPr>
        <w:t xml:space="preserve"> </w:t>
      </w:r>
      <w:r w:rsidR="0034066B" w:rsidRPr="0034066B">
        <w:rPr>
          <w:rFonts w:ascii="Times New Roman" w:hAnsi="Times New Roman" w:cs="Times New Roman"/>
          <w:i/>
          <w:iCs/>
        </w:rPr>
        <w:t>et al.</w:t>
      </w:r>
      <w:r w:rsidR="0034066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iCs/>
        </w:rPr>
        <w:t>J. Org. Chem</w:t>
      </w:r>
      <w:r w:rsidR="0034066B" w:rsidRPr="0034066B">
        <w:rPr>
          <w:rFonts w:ascii="Times New Roman" w:hAnsi="Times New Roman" w:cs="Times New Roman"/>
          <w:i/>
          <w:iCs/>
        </w:rPr>
        <w:t>.</w:t>
      </w:r>
      <w:r w:rsidR="0034066B">
        <w:rPr>
          <w:rFonts w:ascii="Times New Roman" w:hAnsi="Times New Roman" w:cs="Times New Roman"/>
        </w:rPr>
        <w:t xml:space="preserve"> </w:t>
      </w:r>
      <w:r w:rsidR="0034066B" w:rsidRPr="0034066B">
        <w:rPr>
          <w:rFonts w:ascii="Times New Roman" w:hAnsi="Times New Roman" w:cs="Times New Roman"/>
          <w:b/>
          <w:bCs/>
        </w:rPr>
        <w:t>20</w:t>
      </w:r>
      <w:r>
        <w:rPr>
          <w:rFonts w:ascii="Times New Roman" w:hAnsi="Times New Roman" w:cs="Times New Roman"/>
          <w:b/>
          <w:bCs/>
        </w:rPr>
        <w:t>02</w:t>
      </w:r>
      <w:r w:rsidR="0034066B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i/>
          <w:iCs/>
        </w:rPr>
        <w:t>67</w:t>
      </w:r>
      <w:r w:rsidR="0034066B" w:rsidRPr="0034066B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4045</w:t>
      </w:r>
      <w:r w:rsidR="0034066B">
        <w:rPr>
          <w:rFonts w:ascii="Times New Roman" w:hAnsi="Times New Roman" w:cs="Times New Roman"/>
        </w:rPr>
        <w:t>.</w:t>
      </w:r>
    </w:p>
    <w:p w14:paraId="38904C67" w14:textId="7AEB87A3" w:rsidR="00C17FF1" w:rsidRDefault="00C17FF1" w:rsidP="00C17FF1"/>
    <w:p w14:paraId="10450B33" w14:textId="67B9D26A" w:rsidR="00E91BB9" w:rsidRDefault="00BF0954" w:rsidP="00C17FF1">
      <w:r>
        <w:object w:dxaOrig="12369" w:dyaOrig="6196" w14:anchorId="3BC337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2.25pt;height:225.75pt" o:ole="">
            <v:imagedata r:id="rId6" o:title=""/>
          </v:shape>
          <o:OLEObject Type="Embed" ProgID="ChemDraw.Document.6.0" ShapeID="_x0000_i1025" DrawAspect="Content" ObjectID="_1716107014" r:id="rId7"/>
        </w:object>
      </w:r>
    </w:p>
    <w:p w14:paraId="67B91C03" w14:textId="77777777" w:rsidR="00F828F9" w:rsidRDefault="00F828F9" w:rsidP="00F828F9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14:paraId="37211C0A" w14:textId="058B54C2" w:rsidR="00901C98" w:rsidRDefault="0027624B" w:rsidP="0034066B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P</w:t>
      </w:r>
      <w:r>
        <w:rPr>
          <w:rFonts w:ascii="Times New Roman" w:hAnsi="Times New Roman" w:cs="Times New Roman"/>
        </w:rPr>
        <w:t>hilippe Renaud</w:t>
      </w:r>
      <w:r w:rsidR="0034066B" w:rsidRPr="0034066B">
        <w:rPr>
          <w:rFonts w:ascii="Times New Roman" w:hAnsi="Times New Roman" w:cs="Times New Roman"/>
        </w:rPr>
        <w:t xml:space="preserve"> </w:t>
      </w:r>
      <w:r w:rsidR="0034066B" w:rsidRPr="0034066B">
        <w:rPr>
          <w:rFonts w:ascii="Times New Roman" w:hAnsi="Times New Roman" w:cs="Times New Roman"/>
          <w:i/>
          <w:iCs/>
        </w:rPr>
        <w:t xml:space="preserve">et al. </w:t>
      </w:r>
      <w:proofErr w:type="spellStart"/>
      <w:r w:rsidR="00615138">
        <w:rPr>
          <w:rFonts w:ascii="Times New Roman" w:hAnsi="Times New Roman" w:cs="Times New Roman"/>
          <w:i/>
          <w:iCs/>
        </w:rPr>
        <w:t>Angew</w:t>
      </w:r>
      <w:proofErr w:type="spellEnd"/>
      <w:r w:rsidR="00615138">
        <w:rPr>
          <w:rFonts w:ascii="Times New Roman" w:hAnsi="Times New Roman" w:cs="Times New Roman"/>
          <w:i/>
          <w:iCs/>
        </w:rPr>
        <w:t>. Chem. Int. Ed</w:t>
      </w:r>
      <w:r w:rsidR="0034066B" w:rsidRPr="0034066B">
        <w:rPr>
          <w:rFonts w:ascii="Times New Roman" w:hAnsi="Times New Roman" w:cs="Times New Roman"/>
          <w:i/>
          <w:iCs/>
        </w:rPr>
        <w:t>.</w:t>
      </w:r>
      <w:r w:rsidR="0034066B">
        <w:rPr>
          <w:rFonts w:ascii="Times New Roman" w:hAnsi="Times New Roman" w:cs="Times New Roman"/>
          <w:i/>
          <w:iCs/>
        </w:rPr>
        <w:t xml:space="preserve"> </w:t>
      </w:r>
      <w:r w:rsidR="00615138">
        <w:rPr>
          <w:rFonts w:ascii="Times New Roman" w:hAnsi="Times New Roman" w:cs="Times New Roman"/>
          <w:b/>
          <w:bCs/>
        </w:rPr>
        <w:t>2002</w:t>
      </w:r>
      <w:r w:rsidR="0034066B">
        <w:rPr>
          <w:rFonts w:ascii="Times New Roman" w:hAnsi="Times New Roman" w:cs="Times New Roman"/>
        </w:rPr>
        <w:t xml:space="preserve">, </w:t>
      </w:r>
      <w:r w:rsidR="00615138">
        <w:rPr>
          <w:rFonts w:ascii="Times New Roman" w:hAnsi="Times New Roman" w:cs="Times New Roman"/>
        </w:rPr>
        <w:t>4</w:t>
      </w:r>
      <w:r w:rsidR="0034066B" w:rsidRPr="0034066B">
        <w:rPr>
          <w:rFonts w:ascii="Times New Roman" w:hAnsi="Times New Roman" w:cs="Times New Roman"/>
          <w:i/>
          <w:iCs/>
        </w:rPr>
        <w:t>1</w:t>
      </w:r>
      <w:r w:rsidR="0034066B" w:rsidRPr="0034066B">
        <w:rPr>
          <w:rFonts w:ascii="Times New Roman" w:hAnsi="Times New Roman" w:cs="Times New Roman"/>
        </w:rPr>
        <w:t xml:space="preserve">, </w:t>
      </w:r>
      <w:r w:rsidR="00615138">
        <w:rPr>
          <w:rFonts w:ascii="Times New Roman" w:hAnsi="Times New Roman" w:cs="Times New Roman"/>
        </w:rPr>
        <w:t>43</w:t>
      </w:r>
      <w:r>
        <w:rPr>
          <w:rFonts w:ascii="Times New Roman" w:hAnsi="Times New Roman" w:cs="Times New Roman"/>
        </w:rPr>
        <w:t>23</w:t>
      </w:r>
      <w:r w:rsidR="0034066B">
        <w:rPr>
          <w:rFonts w:ascii="Times New Roman" w:hAnsi="Times New Roman" w:cs="Times New Roman" w:hint="eastAsia"/>
        </w:rPr>
        <w:t>.</w:t>
      </w:r>
    </w:p>
    <w:p w14:paraId="5BE47D82" w14:textId="41C63140" w:rsidR="0034066B" w:rsidRDefault="00BF0954" w:rsidP="00377FD7">
      <w:pPr>
        <w:jc w:val="right"/>
      </w:pPr>
      <w:r>
        <w:object w:dxaOrig="9623" w:dyaOrig="4154" w14:anchorId="75916B99">
          <v:shape id="_x0000_i1026" type="#_x0000_t75" style="width:415.5pt;height:179.25pt" o:ole="">
            <v:imagedata r:id="rId8" o:title=""/>
          </v:shape>
          <o:OLEObject Type="Embed" ProgID="ChemDraw.Document.6.0" ShapeID="_x0000_i1026" DrawAspect="Content" ObjectID="_1716107015" r:id="rId9"/>
        </w:object>
      </w:r>
    </w:p>
    <w:sectPr w:rsidR="0034066B">
      <w:headerReference w:type="default" r:id="rId1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7221BC" w14:textId="77777777" w:rsidR="0055678C" w:rsidRDefault="0055678C" w:rsidP="003B2DF9">
      <w:r>
        <w:separator/>
      </w:r>
    </w:p>
  </w:endnote>
  <w:endnote w:type="continuationSeparator" w:id="0">
    <w:p w14:paraId="2FC43A20" w14:textId="77777777" w:rsidR="0055678C" w:rsidRDefault="0055678C" w:rsidP="003B2D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A4B367" w14:textId="77777777" w:rsidR="0055678C" w:rsidRDefault="0055678C" w:rsidP="003B2DF9">
      <w:r>
        <w:separator/>
      </w:r>
    </w:p>
  </w:footnote>
  <w:footnote w:type="continuationSeparator" w:id="0">
    <w:p w14:paraId="210CACC3" w14:textId="77777777" w:rsidR="0055678C" w:rsidRDefault="0055678C" w:rsidP="003B2DF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6F0076" w14:textId="4E454046" w:rsidR="003B2DF9" w:rsidRPr="005924C7" w:rsidRDefault="003B2DF9" w:rsidP="005924C7">
    <w:pPr>
      <w:pStyle w:val="a3"/>
      <w:jc w:val="both"/>
      <w:rPr>
        <w:rFonts w:ascii="Times New Roman" w:eastAsia="华文新魏" w:hAnsi="Times New Roman" w:cs="Times New Roman"/>
        <w:b/>
        <w:i/>
        <w:color w:val="4BACC6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</w:t>
    </w:r>
    <w:r>
      <w:rPr>
        <w:rFonts w:ascii="Times New Roman" w:eastAsia="华文新魏" w:hAnsi="Times New Roman" w:cs="Times New Roman"/>
        <w:b/>
        <w:i/>
        <w:color w:val="4BACC6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BACC6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BACC6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BACC6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BACC6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8150F"/>
    <w:rsid w:val="000412A6"/>
    <w:rsid w:val="00045B4E"/>
    <w:rsid w:val="00095BC1"/>
    <w:rsid w:val="001061CF"/>
    <w:rsid w:val="001361CF"/>
    <w:rsid w:val="001B68E2"/>
    <w:rsid w:val="0027624B"/>
    <w:rsid w:val="0028150F"/>
    <w:rsid w:val="002A2A4F"/>
    <w:rsid w:val="002D7A4B"/>
    <w:rsid w:val="0034066B"/>
    <w:rsid w:val="00343425"/>
    <w:rsid w:val="003451F1"/>
    <w:rsid w:val="00366D99"/>
    <w:rsid w:val="00377FD7"/>
    <w:rsid w:val="00396030"/>
    <w:rsid w:val="003B2DF9"/>
    <w:rsid w:val="00407A5C"/>
    <w:rsid w:val="00424028"/>
    <w:rsid w:val="00424C26"/>
    <w:rsid w:val="00531BAC"/>
    <w:rsid w:val="0055678C"/>
    <w:rsid w:val="00557230"/>
    <w:rsid w:val="005924C7"/>
    <w:rsid w:val="005A0D7F"/>
    <w:rsid w:val="005D05F9"/>
    <w:rsid w:val="005F665E"/>
    <w:rsid w:val="00615138"/>
    <w:rsid w:val="00694BEA"/>
    <w:rsid w:val="00710933"/>
    <w:rsid w:val="00723D3E"/>
    <w:rsid w:val="007673DF"/>
    <w:rsid w:val="00795647"/>
    <w:rsid w:val="00872B78"/>
    <w:rsid w:val="00875F81"/>
    <w:rsid w:val="00901C98"/>
    <w:rsid w:val="00931266"/>
    <w:rsid w:val="009A05E3"/>
    <w:rsid w:val="00A17D79"/>
    <w:rsid w:val="00A65BB9"/>
    <w:rsid w:val="00AD3552"/>
    <w:rsid w:val="00BA2335"/>
    <w:rsid w:val="00BF0954"/>
    <w:rsid w:val="00C14159"/>
    <w:rsid w:val="00C17FF1"/>
    <w:rsid w:val="00CF147C"/>
    <w:rsid w:val="00D2626B"/>
    <w:rsid w:val="00DA639E"/>
    <w:rsid w:val="00DF31DD"/>
    <w:rsid w:val="00E91BB9"/>
    <w:rsid w:val="00EA3D28"/>
    <w:rsid w:val="00ED2FC9"/>
    <w:rsid w:val="00F401DF"/>
    <w:rsid w:val="00F828F9"/>
    <w:rsid w:val="00F904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F62C4A4"/>
  <w15:docId w15:val="{1713ED7A-0329-4B73-A61C-22A9BE2373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B2DF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qFormat/>
    <w:rsid w:val="003B2DF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B2DF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B2DF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B2DF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35</Words>
  <Characters>203</Characters>
  <Application>Microsoft Office Word</Application>
  <DocSecurity>0</DocSecurity>
  <Lines>1</Lines>
  <Paragraphs>1</Paragraphs>
  <ScaleCrop>false</ScaleCrop>
  <Company/>
  <LinksUpToDate>false</LinksUpToDate>
  <CharactersWithSpaces>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李 霞</cp:lastModifiedBy>
  <cp:revision>5</cp:revision>
  <dcterms:created xsi:type="dcterms:W3CDTF">2022-06-05T08:06:00Z</dcterms:created>
  <dcterms:modified xsi:type="dcterms:W3CDTF">2022-06-07T03:37:00Z</dcterms:modified>
</cp:coreProperties>
</file>